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83" r:id="rId2"/>
    <p:sldId id="1034" r:id="rId3"/>
    <p:sldId id="1056" r:id="rId4"/>
    <p:sldId id="1057" r:id="rId5"/>
    <p:sldId id="1059" r:id="rId6"/>
    <p:sldId id="1055" r:id="rId7"/>
    <p:sldId id="1061" r:id="rId8"/>
    <p:sldId id="1060" r:id="rId9"/>
    <p:sldId id="1062" r:id="rId10"/>
    <p:sldId id="1073" r:id="rId11"/>
    <p:sldId id="1063" r:id="rId12"/>
    <p:sldId id="1064" r:id="rId13"/>
    <p:sldId id="1065" r:id="rId14"/>
    <p:sldId id="1066" r:id="rId15"/>
    <p:sldId id="1067" r:id="rId16"/>
    <p:sldId id="1071" r:id="rId17"/>
    <p:sldId id="1011" r:id="rId18"/>
    <p:sldId id="1070" r:id="rId19"/>
    <p:sldId id="1069" r:id="rId20"/>
    <p:sldId id="1068" r:id="rId21"/>
  </p:sldIdLst>
  <p:sldSz cx="9144000" cy="6858000" type="screen4x3"/>
  <p:notesSz cx="9939338" cy="6807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4">
          <p15:clr>
            <a:srgbClr val="A4A3A4"/>
          </p15:clr>
        </p15:guide>
        <p15:guide id="2" pos="313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4F3DD"/>
    <a:srgbClr val="0000FF"/>
    <a:srgbClr val="0000CC"/>
    <a:srgbClr val="006C31"/>
    <a:srgbClr val="00863D"/>
    <a:srgbClr val="1684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보통 스타일 2 - 강조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111" autoAdjust="0"/>
    <p:restoredTop sz="90326" autoAdjust="0"/>
  </p:normalViewPr>
  <p:slideViewPr>
    <p:cSldViewPr>
      <p:cViewPr varScale="1">
        <p:scale>
          <a:sx n="79" d="100"/>
          <a:sy n="79" d="100"/>
        </p:scale>
        <p:origin x="1518" y="5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8040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23" d="100"/>
          <a:sy n="123" d="100"/>
        </p:scale>
        <p:origin x="1584" y="90"/>
      </p:cViewPr>
      <p:guideLst>
        <p:guide orient="horz" pos="2144"/>
        <p:guide pos="313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746875" y="69850"/>
            <a:ext cx="219551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latinLnBrk="0" hangingPunct="0">
              <a:defRPr kumimoji="0" sz="1400" b="1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996950" y="69850"/>
            <a:ext cx="915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latinLnBrk="0" hangingPunct="0">
              <a:defRPr kumimoji="0" sz="1400" b="1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7405688" y="6588125"/>
            <a:ext cx="1651000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latinLnBrk="0" hangingPunct="0">
              <a:defRPr kumimoji="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598988" y="6588125"/>
            <a:ext cx="517525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latinLnBrk="0" hangingPunct="0">
              <a:defRPr kumimoji="0"/>
            </a:lvl1pPr>
          </a:lstStyle>
          <a:p>
            <a:pPr>
              <a:defRPr/>
            </a:pPr>
            <a:r>
              <a:rPr lang="en-US" altLang="ko-KR"/>
              <a:t>Page </a:t>
            </a:r>
            <a:fld id="{7C77D250-BF2B-474F-8F3A-CA096EC7180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>
            <a:off x="993775" y="284163"/>
            <a:ext cx="79517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993775" y="6588125"/>
            <a:ext cx="719138" cy="185738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defTabSz="9334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defTabSz="9334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defTabSz="9334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defTabSz="9334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defTabSz="9334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>
              <a:defRPr/>
            </a:pPr>
            <a:r>
              <a:rPr kumimoji="0" lang="en-US" altLang="ko-KR" dirty="0">
                <a:cs typeface="Arial" charset="0"/>
              </a:rPr>
              <a:t>Submission</a:t>
            </a:r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993775" y="6580188"/>
            <a:ext cx="81708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84548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808788" y="12700"/>
            <a:ext cx="2197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latinLnBrk="0" hangingPunct="0">
              <a:defRPr kumimoji="0" sz="1400" b="1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936625" y="12700"/>
            <a:ext cx="915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latinLnBrk="0" hangingPunct="0">
              <a:defRPr kumimoji="0" sz="1400" b="1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73425" y="514350"/>
            <a:ext cx="3392488" cy="25447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75" y="3233738"/>
            <a:ext cx="7291388" cy="306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6892925" y="6591300"/>
            <a:ext cx="2112963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latinLnBrk="0" hangingPunct="0">
              <a:defRPr kumimoji="0">
                <a:ea typeface="+mn-ea"/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837113" y="6591300"/>
            <a:ext cx="517525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latinLnBrk="0" hangingPunct="0">
              <a:defRPr kumimoji="0"/>
            </a:lvl1pPr>
          </a:lstStyle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1038225" y="6591300"/>
            <a:ext cx="719138" cy="18415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>
              <a:defRPr/>
            </a:pPr>
            <a:r>
              <a:rPr kumimoji="0" lang="en-US" altLang="ko-KR" dirty="0">
                <a:cs typeface="Arial" charset="0"/>
              </a:rPr>
              <a:t>Submission</a:t>
            </a:r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>
            <a:off x="1038225" y="6589713"/>
            <a:ext cx="78628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>
            <a:off x="930275" y="217488"/>
            <a:ext cx="80787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76672002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Month Year</a:t>
            </a:r>
          </a:p>
        </p:txBody>
      </p:sp>
      <p:sp>
        <p:nvSpPr>
          <p:cNvPr id="1126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173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938713" y="6591300"/>
            <a:ext cx="415925" cy="1841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ko-KR">
                <a:cs typeface="Arial" panose="020B0604020202020204" pitchFamily="34" charset="0"/>
              </a:rPr>
              <a:t>Page </a:t>
            </a:r>
            <a:fld id="{D16F94EA-742D-44CD-9688-170CD9FE9804}" type="slidenum">
              <a:rPr lang="en-US" altLang="ko-KR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US" altLang="ko-KR">
              <a:cs typeface="Arial" panose="020B0604020202020204" pitchFamily="34" charset="0"/>
            </a:endParaRPr>
          </a:p>
        </p:txBody>
      </p:sp>
      <p:sp>
        <p:nvSpPr>
          <p:cNvPr id="71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6469561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WMF: Weighted Matched Filter (MF with noise whitening)</a:t>
            </a:r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610683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754408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640428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400729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081939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451148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167080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480024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840772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265740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046645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2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776418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398656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036721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568136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564915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043319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204807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755402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Aiguo Yan and et al, Samsu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Slide </a:t>
            </a:r>
            <a:fld id="{7344F568-301E-46A9-87B7-B3D2507D325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68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latinLnBrk="0" hangingPunct="0">
              <a:defRPr kumimoji="0" sz="1800" b="1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09152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3434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68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latinLnBrk="0" hangingPunct="0">
              <a:defRPr kumimoji="0" sz="1800" b="1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19190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52600"/>
            <a:ext cx="77724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329363" y="6475413"/>
            <a:ext cx="2214562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latinLnBrk="0" hangingPunct="0">
              <a:defRPr kumimoji="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latinLnBrk="0" hangingPunct="0">
              <a:defRPr kumimoji="0"/>
            </a:lvl1pPr>
          </a:lstStyle>
          <a:p>
            <a:pPr>
              <a:defRPr/>
            </a:pPr>
            <a:r>
              <a:rPr lang="en-US" altLang="ko-KR"/>
              <a:t>Slide </a:t>
            </a:r>
            <a:fld id="{6E0A3520-BDA5-4137-83B2-D2C57FC18B7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047069" y="332601"/>
            <a:ext cx="3398431" cy="27699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 anchor="b">
            <a:spAutoFit/>
          </a:bodyPr>
          <a:lstStyle>
            <a:lvl1pPr marL="342900" indent="-3429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4572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9144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22860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lvl="4" algn="r">
              <a:defRPr/>
            </a:pPr>
            <a:r>
              <a:rPr kumimoji="0" lang="en-US" altLang="ko-KR" sz="1800" b="1" dirty="0">
                <a:cs typeface="Arial" charset="0"/>
              </a:rPr>
              <a:t>doc.: IEEE 802.11-24/1432r0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>
              <a:defRPr/>
            </a:pPr>
            <a:r>
              <a:rPr kumimoji="0" lang="en-US" altLang="ko-KR" dirty="0">
                <a:cs typeface="Arial" charset="0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2246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latinLnBrk="0" hangingPunct="0">
              <a:defRPr kumimoji="0" sz="1800" b="1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emf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244147" y="6475413"/>
            <a:ext cx="1299778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ko-KR" sz="1200" b="0">
                <a:cs typeface="Arial" panose="020B0604020202020204" pitchFamily="34" charset="0"/>
              </a:rPr>
              <a:t>Slide </a:t>
            </a:r>
            <a:fld id="{EEF3827E-182F-493C-A013-CDEF1F4810CB}" type="slidenum">
              <a:rPr lang="en-US" altLang="ko-KR" sz="1200" b="0" smtClean="0"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ko-KR" sz="1200" b="0">
              <a:cs typeface="Arial" panose="020B0604020202020204" pitchFamily="34" charset="0"/>
            </a:endParaRPr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8305800" cy="1143000"/>
          </a:xfrm>
        </p:spPr>
        <p:txBody>
          <a:bodyPr/>
          <a:lstStyle/>
          <a:p>
            <a:r>
              <a:rPr lang="en-US" altLang="ko-KR" dirty="0">
                <a:solidFill>
                  <a:schemeClr val="tx1"/>
                </a:solidFill>
                <a:ea typeface="굴림" panose="020B0600000101010101" pitchFamily="50" charset="-127"/>
              </a:rPr>
              <a:t>Unified </a:t>
            </a:r>
            <a:r>
              <a:rPr lang="en-US" altLang="ko-KR" dirty="0" err="1">
                <a:solidFill>
                  <a:schemeClr val="tx1"/>
                </a:solidFill>
                <a:ea typeface="굴림" panose="020B0600000101010101" pitchFamily="50" charset="-127"/>
              </a:rPr>
              <a:t>CoBF</a:t>
            </a:r>
            <a:r>
              <a:rPr lang="en-US" altLang="ko-KR" dirty="0">
                <a:solidFill>
                  <a:schemeClr val="tx1"/>
                </a:solidFill>
                <a:ea typeface="굴림" panose="020B0600000101010101" pitchFamily="50" charset="-127"/>
              </a:rPr>
              <a:t>/MUMIMO Schemes </a:t>
            </a:r>
            <a:br>
              <a:rPr lang="en-US" altLang="ko-KR" dirty="0">
                <a:solidFill>
                  <a:schemeClr val="tx1"/>
                </a:solidFill>
                <a:ea typeface="굴림" panose="020B0600000101010101" pitchFamily="50" charset="-127"/>
              </a:rPr>
            </a:br>
            <a:r>
              <a:rPr lang="en-US" altLang="ko-KR" dirty="0">
                <a:solidFill>
                  <a:schemeClr val="tx1"/>
                </a:solidFill>
                <a:ea typeface="굴림" panose="020B0600000101010101" pitchFamily="50" charset="-127"/>
              </a:rPr>
              <a:t>with Zero-MUI</a:t>
            </a:r>
            <a:endParaRPr lang="en-US" altLang="ko-KR" dirty="0">
              <a:ea typeface="굴림" panose="020B0600000101010101" pitchFamily="50" charset="-127"/>
            </a:endParaRP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3810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ko-KR" sz="2000" dirty="0">
                <a:ea typeface="굴림" panose="020B0600000101010101" pitchFamily="50" charset="-127"/>
              </a:rPr>
              <a:t>Date:</a:t>
            </a:r>
            <a:r>
              <a:rPr lang="en-US" altLang="ko-KR" sz="2000" b="0" dirty="0">
                <a:ea typeface="굴림" panose="020B0600000101010101" pitchFamily="50" charset="-127"/>
              </a:rPr>
              <a:t> 2024-08-21</a:t>
            </a:r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533400" y="2362200"/>
            <a:ext cx="1447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kumimoji="0" lang="en-US" altLang="ko-KR" sz="2000">
                <a:cs typeface="Arial" panose="020B0604020202020204" pitchFamily="34" charset="0"/>
              </a:rPr>
              <a:t>Authors:</a:t>
            </a:r>
            <a:endParaRPr kumimoji="0" lang="en-US" altLang="ko-KR" sz="2000" b="0">
              <a:cs typeface="Arial" panose="020B0604020202020204" pitchFamily="34" charset="0"/>
            </a:endParaRPr>
          </a:p>
        </p:txBody>
      </p:sp>
      <p:graphicFrame>
        <p:nvGraphicFramePr>
          <p:cNvPr id="11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5938529"/>
              </p:ext>
            </p:extLst>
          </p:nvPr>
        </p:nvGraphicFramePr>
        <p:xfrm>
          <a:off x="762000" y="2895605"/>
          <a:ext cx="7620000" cy="3179126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3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43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3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446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8031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Nam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Affili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Addres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Phon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Emai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76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Aiguo Yan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5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Samsung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5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3655 N First St, San Jose, CA 95134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 </a:t>
                      </a: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aiguo.yan@samsung.com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9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Zigui Yang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9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Eunsung Jeon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ko-KR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 </a:t>
                      </a: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ko-KR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9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Srini Kandala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9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Ravi Gidvani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 </a:t>
                      </a: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날짜 개체 틀 5"/>
          <p:cNvSpPr>
            <a:spLocks noGrp="1"/>
          </p:cNvSpPr>
          <p:nvPr>
            <p:ph type="dt" sz="half" idx="2"/>
          </p:nvPr>
        </p:nvSpPr>
        <p:spPr>
          <a:xfrm>
            <a:off x="696913" y="332601"/>
            <a:ext cx="955390" cy="276999"/>
          </a:xfrm>
        </p:spPr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r>
              <a:rPr lang="en-US" dirty="0"/>
              <a:t>MUI-Mitigation at Receivers – Many Ways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0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C27B8EF-A6D5-41A1-8FC1-45A6DE2FFAF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10100" y="2743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C27B8EF-A6D5-41A1-8FC1-45A6DE2FFA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0100" y="2743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E1F974E-B0C2-4781-9302-3FE6217D3F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912193"/>
              </p:ext>
            </p:extLst>
          </p:nvPr>
        </p:nvGraphicFramePr>
        <p:xfrm>
          <a:off x="612775" y="3142466"/>
          <a:ext cx="5330825" cy="3304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6" imgW="2539800" imgH="1574640" progId="Equation.DSMT4">
                  <p:embed/>
                </p:oleObj>
              </mc:Choice>
              <mc:Fallback>
                <p:oleObj name="Equation" r:id="rId6" imgW="2539800" imgH="1574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E1F974E-B0C2-4781-9302-3FE6217D3F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2775" y="3142466"/>
                        <a:ext cx="5330825" cy="330437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057E9D6-A481-4119-B06E-BDFE5F4AC51E}"/>
              </a:ext>
            </a:extLst>
          </p:cNvPr>
          <p:cNvSpPr txBox="1"/>
          <p:nvPr/>
        </p:nvSpPr>
        <p:spPr>
          <a:xfrm>
            <a:off x="495300" y="1217108"/>
            <a:ext cx="8229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/>
              <a:t>[1] mentioned MVDR-like receivers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LMMSE-IRC [10] is another well-known op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We propose </a:t>
            </a:r>
            <a:r>
              <a:rPr lang="en-US" sz="2800" b="1" dirty="0"/>
              <a:t>Linearly Constrained Linear (WMF/ZF/MMSE) Optimal Receivers</a:t>
            </a:r>
            <a:endParaRPr lang="en-US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A660C68-863F-4EDF-8F77-A1D1FCDA4D50}"/>
              </a:ext>
            </a:extLst>
          </p:cNvPr>
          <p:cNvSpPr txBox="1"/>
          <p:nvPr/>
        </p:nvSpPr>
        <p:spPr>
          <a:xfrm>
            <a:off x="6324600" y="4390072"/>
            <a:ext cx="2362200" cy="14773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/>
              <a:t>This optimization problem can be easily solve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/>
              <a:t>We can provide detailed algorithm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7BD37BC-8FCA-4D68-B1FD-9DFE17896AA0}"/>
              </a:ext>
            </a:extLst>
          </p:cNvPr>
          <p:cNvCxnSpPr>
            <a:cxnSpLocks/>
          </p:cNvCxnSpPr>
          <p:nvPr/>
        </p:nvCxnSpPr>
        <p:spPr bwMode="auto">
          <a:xfrm flipH="1">
            <a:off x="5791200" y="4876800"/>
            <a:ext cx="6858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8508838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199" y="609600"/>
            <a:ext cx="8086725" cy="685800"/>
          </a:xfrm>
        </p:spPr>
        <p:txBody>
          <a:bodyPr/>
          <a:lstStyle/>
          <a:p>
            <a:r>
              <a:rPr lang="en-US" dirty="0"/>
              <a:t>Impacts (1/3) – Optimal Channel Smoothing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1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BF1BF22-2D45-48AB-9550-BBBD1673FDFF}"/>
                  </a:ext>
                </a:extLst>
              </p:cNvPr>
              <p:cNvSpPr txBox="1"/>
              <p:nvPr/>
            </p:nvSpPr>
            <p:spPr>
              <a:xfrm>
                <a:off x="577055" y="1335580"/>
                <a:ext cx="7847011" cy="48699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For </a:t>
                </a:r>
                <a:r>
                  <a:rPr lang="en-US" sz="2800" dirty="0" err="1"/>
                  <a:t>i-th</a:t>
                </a:r>
                <a:r>
                  <a:rPr lang="en-US" sz="2800" dirty="0"/>
                  <a:t> us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𝐵𝐹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𝑈𝑠𝑒𝑟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/>
                  <a:t>, No MUI.</a:t>
                </a:r>
              </a:p>
              <a:p>
                <a:pPr marL="742950" indent="-74295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𝐵𝐹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𝑈𝑠𝑒𝑟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800" dirty="0"/>
                  <a:t>can be known at </a:t>
                </a:r>
                <a:r>
                  <a:rPr lang="en-US" sz="2800" dirty="0" err="1"/>
                  <a:t>i-t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Fee</a:t>
                </a:r>
                <a:r>
                  <a:rPr lang="en-US" sz="2800" dirty="0"/>
                  <a:t>, and could be independent of other users’ feedbacks</a:t>
                </a:r>
              </a:p>
              <a:p>
                <a:pPr marL="742950" indent="-742950">
                  <a:buFont typeface="+mj-lt"/>
                  <a:buAutoNum type="arabicPeriod"/>
                </a:pPr>
                <a:r>
                  <a:rPr lang="en-US" sz="2800" dirty="0"/>
                  <a:t>Each user can enable its Optimal Channel Smoothing independently. </a:t>
                </a:r>
              </a:p>
              <a:p>
                <a:pPr marL="742950" indent="-742950">
                  <a:buFont typeface="+mj-lt"/>
                  <a:buAutoNum type="arabicPeriod"/>
                </a:pPr>
                <a:r>
                  <a:rPr lang="en-US" sz="2800" dirty="0"/>
                  <a:t>There are 2 ways to enable Optimal Filtering at </a:t>
                </a:r>
                <a:r>
                  <a:rPr lang="en-US" sz="2800" dirty="0" err="1"/>
                  <a:t>BFee</a:t>
                </a:r>
                <a:r>
                  <a:rPr lang="en-US" sz="2800" dirty="0"/>
                  <a:t>(s)</a:t>
                </a:r>
              </a:p>
              <a:p>
                <a:pPr marL="1657350" lvl="2" indent="-742950">
                  <a:buFont typeface="+mj-lt"/>
                  <a:buAutoNum type="alphaLcParenR"/>
                </a:pPr>
                <a:r>
                  <a:rPr lang="en-US" sz="2800" dirty="0"/>
                  <a:t>Feedback S(k) and the optimal V(k) matrices</a:t>
                </a:r>
              </a:p>
              <a:p>
                <a:pPr marL="1657350" lvl="2" indent="-742950">
                  <a:buFont typeface="+mj-lt"/>
                  <a:buAutoNum type="alphaLcParenR"/>
                </a:pPr>
                <a:r>
                  <a:rPr lang="en-US" sz="2800" dirty="0"/>
                  <a:t>Both </a:t>
                </a:r>
                <a:r>
                  <a:rPr lang="en-US" sz="2800" dirty="0" err="1"/>
                  <a:t>BFee</a:t>
                </a:r>
                <a:r>
                  <a:rPr lang="en-US" sz="2800" dirty="0"/>
                  <a:t> and </a:t>
                </a:r>
                <a:r>
                  <a:rPr lang="en-US" sz="2800" dirty="0" err="1"/>
                  <a:t>BFer</a:t>
                </a:r>
                <a:r>
                  <a:rPr lang="en-US" sz="2800" dirty="0"/>
                  <a:t> know the precoding matrices with high accuracy [6]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BF1BF22-2D45-48AB-9550-BBBD1673FD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055" y="1335580"/>
                <a:ext cx="7847011" cy="4869923"/>
              </a:xfrm>
              <a:prstGeom prst="rect">
                <a:avLst/>
              </a:prstGeom>
              <a:blipFill>
                <a:blip r:embed="rId3"/>
                <a:stretch>
                  <a:fillRect l="-1632" t="-1252" r="-622" b="-2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52483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199" y="609600"/>
            <a:ext cx="8086725" cy="685800"/>
          </a:xfrm>
        </p:spPr>
        <p:txBody>
          <a:bodyPr/>
          <a:lstStyle/>
          <a:p>
            <a:r>
              <a:rPr lang="en-US" dirty="0"/>
              <a:t>Impacts (2/3) – EQMCS and UEQMCS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2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8F191FA-10A1-41B4-B37B-0D380ACA86F5}"/>
              </a:ext>
            </a:extLst>
          </p:cNvPr>
          <p:cNvSpPr txBox="1"/>
          <p:nvPr/>
        </p:nvSpPr>
        <p:spPr>
          <a:xfrm>
            <a:off x="696913" y="1469360"/>
            <a:ext cx="776128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2800" dirty="0"/>
              <a:t>We have many choices for MUMIMO/</a:t>
            </a:r>
            <a:r>
              <a:rPr lang="en-US" sz="2800" dirty="0" err="1"/>
              <a:t>CoBF</a:t>
            </a:r>
            <a:r>
              <a:rPr lang="en-US" sz="2800" dirty="0"/>
              <a:t> pre-coding matrices</a:t>
            </a:r>
          </a:p>
          <a:p>
            <a:pPr marL="1657350" lvl="2" indent="-742950">
              <a:buFont typeface="+mj-lt"/>
              <a:buAutoNum type="alphaLcParenR"/>
            </a:pPr>
            <a:r>
              <a:rPr lang="en-US" sz="2800" dirty="0"/>
              <a:t>Make all singular value =1 (traditional DL-MU-MIMO)</a:t>
            </a:r>
          </a:p>
          <a:p>
            <a:pPr marL="1657350" lvl="2" indent="-742950">
              <a:buFont typeface="+mj-lt"/>
              <a:buAutoNum type="alphaLcParenR"/>
            </a:pPr>
            <a:r>
              <a:rPr lang="en-US" sz="2800" dirty="0"/>
              <a:t>Keep original singular values (likely different per user and stream)</a:t>
            </a:r>
          </a:p>
          <a:p>
            <a:pPr marL="1657350" lvl="2" indent="-742950">
              <a:buFont typeface="+mj-lt"/>
              <a:buAutoNum type="alphaLcParenR"/>
            </a:pPr>
            <a:r>
              <a:rPr lang="en-US" sz="2800" dirty="0"/>
              <a:t>Have desired new singular values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2800" dirty="0"/>
              <a:t>We can therefore choose to </a:t>
            </a:r>
            <a:r>
              <a:rPr lang="en-US" sz="2800"/>
              <a:t>use EQ- or UEQ- </a:t>
            </a:r>
            <a:r>
              <a:rPr lang="en-US" sz="2800" dirty="0"/>
              <a:t>MCS/MOD per stream per user.</a:t>
            </a:r>
          </a:p>
        </p:txBody>
      </p:sp>
    </p:spTree>
    <p:extLst>
      <p:ext uri="{BB962C8B-B14F-4D97-AF65-F5344CB8AC3E}">
        <p14:creationId xmlns:p14="http://schemas.microsoft.com/office/powerpoint/2010/main" val="8293250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199" y="609600"/>
            <a:ext cx="8086725" cy="685800"/>
          </a:xfrm>
        </p:spPr>
        <p:txBody>
          <a:bodyPr/>
          <a:lstStyle/>
          <a:p>
            <a:r>
              <a:rPr lang="en-US" dirty="0"/>
              <a:t>Impacts (3/3) – Sounding and Feedback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3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E347093-108C-41E3-98D4-78A03F152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865195"/>
              </p:ext>
            </p:extLst>
          </p:nvPr>
        </p:nvGraphicFramePr>
        <p:xfrm>
          <a:off x="762000" y="1493838"/>
          <a:ext cx="5983288" cy="475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4" imgW="4190760" imgH="3327120" progId="Equation.DSMT4">
                  <p:embed/>
                </p:oleObj>
              </mc:Choice>
              <mc:Fallback>
                <p:oleObj name="Equation" r:id="rId4" imgW="4190760" imgH="3327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DEDC705-1382-4B00-8B49-4AB7D90553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1493838"/>
                        <a:ext cx="5983288" cy="475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53420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96914" y="609600"/>
            <a:ext cx="7750174" cy="685800"/>
          </a:xfrm>
        </p:spPr>
        <p:txBody>
          <a:bodyPr/>
          <a:lstStyle/>
          <a:p>
            <a:r>
              <a:rPr lang="en-US" dirty="0"/>
              <a:t>11be Sounding Sequence Recap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4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A4B85C1-0F08-4689-B236-AE285AB080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259" y="1676400"/>
            <a:ext cx="8241482" cy="2824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8424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96914" y="609600"/>
            <a:ext cx="7750174" cy="685800"/>
          </a:xfrm>
        </p:spPr>
        <p:txBody>
          <a:bodyPr/>
          <a:lstStyle/>
          <a:p>
            <a:r>
              <a:rPr lang="en-US" dirty="0"/>
              <a:t>11bn Sounding Sequence Proposal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5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A927D2E-75C5-4659-9E57-09DDB9E569A9}"/>
              </a:ext>
            </a:extLst>
          </p:cNvPr>
          <p:cNvSpPr txBox="1"/>
          <p:nvPr/>
        </p:nvSpPr>
        <p:spPr>
          <a:xfrm>
            <a:off x="530678" y="3521964"/>
            <a:ext cx="82323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Key point or difference from earlier generations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err="1"/>
              <a:t>BFees</a:t>
            </a:r>
            <a:r>
              <a:rPr lang="en-US" sz="1800" dirty="0"/>
              <a:t> have to have channel estimations with ALL related </a:t>
            </a:r>
            <a:r>
              <a:rPr lang="en-US" sz="1800" dirty="0" err="1"/>
              <a:t>BFers</a:t>
            </a:r>
            <a:r>
              <a:rPr lang="en-US" sz="1800" dirty="0"/>
              <a:t> for calculation of feedbacks.</a:t>
            </a:r>
          </a:p>
          <a:p>
            <a:r>
              <a:rPr lang="en-US" sz="1800" dirty="0">
                <a:highlight>
                  <a:srgbClr val="FFFF00"/>
                </a:highlight>
              </a:rPr>
              <a:t>Exact Details are TBD.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D2F77FC-F067-4111-9B11-8D2463BB9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553856"/>
              </p:ext>
            </p:extLst>
          </p:nvPr>
        </p:nvGraphicFramePr>
        <p:xfrm>
          <a:off x="2824163" y="4299302"/>
          <a:ext cx="5719762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4" imgW="4063680" imgH="1447560" progId="Equation.DSMT4">
                  <p:embed/>
                </p:oleObj>
              </mc:Choice>
              <mc:Fallback>
                <p:oleObj name="Equation" r:id="rId4" imgW="4063680" imgH="1447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394F699-13FC-485C-8070-54F7B8B91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4163" y="4299302"/>
                        <a:ext cx="5719762" cy="203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1E8BBA60-7A21-49BF-8BF9-1A078482A15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2771" y="1540317"/>
            <a:ext cx="8512629" cy="1888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1020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/>
          <a:lstStyle/>
          <a:p>
            <a:r>
              <a:rPr lang="en-US" altLang="ko-KR" dirty="0"/>
              <a:t>Summary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6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31B3C8CE-AB47-449D-A50C-24944D6CEF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70012"/>
            <a:ext cx="8305800" cy="4878387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b="0" dirty="0"/>
              <a:t>Unified </a:t>
            </a:r>
            <a:r>
              <a:rPr lang="en-US" sz="2800" b="0" dirty="0" err="1"/>
              <a:t>CoBF</a:t>
            </a:r>
            <a:r>
              <a:rPr lang="en-US" sz="2800" b="0" dirty="0"/>
              <a:t>/MU-MIMO schemes can achieve </a:t>
            </a:r>
            <a:r>
              <a:rPr lang="en-US" sz="2800" dirty="0"/>
              <a:t>Zero-MUI with precoding alone</a:t>
            </a:r>
            <a:r>
              <a:rPr lang="en-US" sz="2800" b="0" dirty="0"/>
              <a:t>, with any kind of RX/TX antenna configura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Linearly Constrained Linear Optimal Receivers </a:t>
            </a:r>
            <a:r>
              <a:rPr lang="en-US" sz="2800" b="0" dirty="0"/>
              <a:t>are also proposed to mitigate MUI at </a:t>
            </a:r>
            <a:r>
              <a:rPr lang="en-US" sz="2800" b="0" dirty="0" err="1"/>
              <a:t>BFee</a:t>
            </a:r>
            <a:r>
              <a:rPr lang="en-US" sz="2800" b="0" dirty="0"/>
              <a:t> side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0" dirty="0"/>
              <a:t>Schemes can enable Optimal Channel Smoothing and  UEQMCS/UEQMOD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0" dirty="0"/>
              <a:t>Proposed to enhance 11bn Sounding and Feedback Mechanism to take better advantage of the Unified </a:t>
            </a:r>
            <a:r>
              <a:rPr lang="en-US" sz="2800" b="0" dirty="0" err="1"/>
              <a:t>CoBF</a:t>
            </a:r>
            <a:r>
              <a:rPr lang="en-US" sz="2800" b="0" dirty="0"/>
              <a:t>/MU-MIMO schemes </a:t>
            </a:r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110935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ko-KR" dirty="0"/>
              <a:t>Referenc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1000" y="1250992"/>
            <a:ext cx="8382000" cy="5149808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2200" dirty="0"/>
              <a:t>[1] 23/1998: Zero-MUI Coordinated Beamforming (Huawei)</a:t>
            </a:r>
          </a:p>
          <a:p>
            <a:pPr marL="0" indent="0">
              <a:buNone/>
            </a:pPr>
            <a:r>
              <a:rPr lang="en-US" altLang="ko-KR" sz="2200" dirty="0"/>
              <a:t>[2] 24/0011: Coordinated Spatial Nulling (C-SN) Concept (</a:t>
            </a:r>
            <a:r>
              <a:rPr lang="en-US" altLang="ko-KR" sz="2200" dirty="0" err="1"/>
              <a:t>MaxLinear</a:t>
            </a:r>
            <a:r>
              <a:rPr lang="en-US" altLang="ko-KR" sz="2200" dirty="0"/>
              <a:t>)</a:t>
            </a:r>
          </a:p>
          <a:p>
            <a:pPr marL="0" indent="0">
              <a:buNone/>
            </a:pPr>
            <a:r>
              <a:rPr lang="en-US" altLang="ko-KR" sz="2200" dirty="0"/>
              <a:t>[3] 24/0012: Coordinated Spatial Nulling (C-SN) Simulations (</a:t>
            </a:r>
            <a:r>
              <a:rPr lang="en-US" altLang="ko-KR" sz="2200" dirty="0" err="1"/>
              <a:t>MaxLinear</a:t>
            </a:r>
            <a:r>
              <a:rPr lang="en-US" altLang="ko-KR" sz="2200" dirty="0"/>
              <a:t>)</a:t>
            </a:r>
          </a:p>
          <a:p>
            <a:pPr marL="0" indent="0">
              <a:buNone/>
            </a:pPr>
            <a:r>
              <a:rPr lang="en-US" altLang="ko-KR" sz="2200" dirty="0"/>
              <a:t>[4] 24/1204: </a:t>
            </a:r>
            <a:r>
              <a:rPr lang="en-US" altLang="ko-KR" sz="2200" dirty="0">
                <a:ea typeface="굴림" panose="020B0600000101010101" pitchFamily="50" charset="-127"/>
              </a:rPr>
              <a:t>Coordinated Beamforming for 11bn (LGE)</a:t>
            </a:r>
          </a:p>
          <a:p>
            <a:pPr marL="0" indent="0">
              <a:buNone/>
            </a:pPr>
            <a:r>
              <a:rPr lang="en-US" altLang="ko-KR" sz="2200" dirty="0"/>
              <a:t>[5] 23/0776: Performance of C-BF and C-SR (BRCM)</a:t>
            </a:r>
          </a:p>
          <a:p>
            <a:pPr marL="0" indent="0">
              <a:buNone/>
            </a:pPr>
            <a:r>
              <a:rPr lang="en-US" sz="2200" dirty="0"/>
              <a:t>[6] 24/1431: Enhancing BF Feedback Mechanism in 11bn (Samsung)</a:t>
            </a:r>
          </a:p>
          <a:p>
            <a:pPr marL="0" indent="0">
              <a:buNone/>
            </a:pPr>
            <a:r>
              <a:rPr lang="en-US" altLang="ko-KR" sz="2200" dirty="0"/>
              <a:t>[7] 22/1820: </a:t>
            </a:r>
            <a:r>
              <a:rPr lang="en-US" sz="2200" dirty="0"/>
              <a:t>BF Feedback with the Optimal SVD (</a:t>
            </a:r>
            <a:r>
              <a:rPr lang="en-US" sz="2200" dirty="0" err="1"/>
              <a:t>Zeku</a:t>
            </a:r>
            <a:r>
              <a:rPr lang="en-US" sz="2200" dirty="0"/>
              <a:t>)</a:t>
            </a:r>
          </a:p>
          <a:p>
            <a:pPr marL="0" indent="0">
              <a:buNone/>
            </a:pPr>
            <a:r>
              <a:rPr lang="en-US" altLang="ko-KR" sz="2200" dirty="0"/>
              <a:t>[8] 22/1869: </a:t>
            </a:r>
            <a:r>
              <a:rPr lang="en-US" sz="2200" dirty="0"/>
              <a:t>TXBF based on the Optimal SVD (</a:t>
            </a:r>
            <a:r>
              <a:rPr lang="en-US" sz="2200" dirty="0" err="1"/>
              <a:t>Zeku</a:t>
            </a:r>
            <a:r>
              <a:rPr lang="en-US" sz="2200" dirty="0"/>
              <a:t>)</a:t>
            </a:r>
          </a:p>
          <a:p>
            <a:pPr marL="0" indent="0">
              <a:buNone/>
            </a:pPr>
            <a:r>
              <a:rPr lang="en-US" altLang="ko-KR" sz="2200" dirty="0"/>
              <a:t>[9] 22/1413: </a:t>
            </a:r>
            <a:r>
              <a:rPr lang="en-US" sz="2200" dirty="0"/>
              <a:t>Thoughts-on-High-Reliability-Communications (</a:t>
            </a:r>
            <a:r>
              <a:rPr lang="en-US" sz="2200" dirty="0" err="1"/>
              <a:t>Zeku</a:t>
            </a:r>
            <a:r>
              <a:rPr lang="en-US" sz="2200" dirty="0"/>
              <a:t>)</a:t>
            </a:r>
          </a:p>
          <a:p>
            <a:pPr marL="0" indent="0">
              <a:buNone/>
            </a:pPr>
            <a:r>
              <a:rPr lang="en-US" sz="2200" dirty="0"/>
              <a:t>[10] Book: “Next Generation Wireless LANs 80211n and 80211ac”</a:t>
            </a:r>
          </a:p>
          <a:p>
            <a:pPr marL="0" indent="0">
              <a:buNone/>
            </a:pPr>
            <a:endParaRPr lang="en-US" altLang="ko-KR" sz="2000" b="0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7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11268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ko-KR" dirty="0"/>
              <a:t>SP #1/3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8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8FD985-28DA-4DAC-9092-5870DD4832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48768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Do you agree to include the following text to the 11bn SFD: </a:t>
            </a:r>
          </a:p>
          <a:p>
            <a:endParaRPr lang="en-US" sz="2800" dirty="0"/>
          </a:p>
          <a:p>
            <a:pPr marL="0" indent="0">
              <a:buNone/>
            </a:pPr>
            <a:r>
              <a:rPr lang="en-US" sz="2800" dirty="0"/>
              <a:t>“11bn will extend 11be’s high accuracy MU-MIMO (TB) Sounding and BF Feedback mechanism to all 11bn BF scenarios (such as UL/DL-SU; UL/DL-MU; </a:t>
            </a:r>
            <a:r>
              <a:rPr lang="en-US" sz="2800" dirty="0" err="1"/>
              <a:t>CoBF</a:t>
            </a:r>
            <a:r>
              <a:rPr lang="en-US" sz="2800" dirty="0"/>
              <a:t>; and </a:t>
            </a:r>
            <a:r>
              <a:rPr lang="en-US" sz="2800" dirty="0" err="1"/>
              <a:t>etc</a:t>
            </a:r>
            <a:r>
              <a:rPr lang="en-US" sz="2800" dirty="0"/>
              <a:t>) , as an </a:t>
            </a:r>
            <a:r>
              <a:rPr lang="en-US" sz="2800" dirty="0">
                <a:highlight>
                  <a:srgbClr val="FFFF00"/>
                </a:highlight>
              </a:rPr>
              <a:t>optional</a:t>
            </a:r>
            <a:r>
              <a:rPr lang="en-US" sz="2800" dirty="0"/>
              <a:t> feature”. </a:t>
            </a:r>
            <a:endParaRPr lang="de-DE" sz="2800" dirty="0"/>
          </a:p>
          <a:p>
            <a:pPr marL="0" indent="0">
              <a:buNone/>
            </a:pPr>
            <a:endParaRPr lang="de-DE" sz="2800" dirty="0"/>
          </a:p>
          <a:p>
            <a:pPr marL="0" indent="0">
              <a:buNone/>
            </a:pPr>
            <a:r>
              <a:rPr lang="de-DE" sz="2800" dirty="0"/>
              <a:t>Y/N/A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02125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ko-KR" dirty="0"/>
              <a:t>SP #2/3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9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8FD985-28DA-4DAC-9092-5870DD4832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/>
              <a:t>Do you agree to include the following text to the 11bn SFD: </a:t>
            </a:r>
          </a:p>
          <a:p>
            <a:endParaRPr lang="en-US" sz="2800" dirty="0"/>
          </a:p>
          <a:p>
            <a:pPr marL="0" indent="0">
              <a:buNone/>
            </a:pPr>
            <a:r>
              <a:rPr lang="en-US" sz="2800" dirty="0"/>
              <a:t>“11bn will extend UEQM to all BF modes (such as </a:t>
            </a:r>
            <a:r>
              <a:rPr lang="en-US" sz="2800" dirty="0" err="1"/>
              <a:t>CoBF</a:t>
            </a:r>
            <a:r>
              <a:rPr lang="en-US" sz="2800" dirty="0"/>
              <a:t> and MUMIMO) as an </a:t>
            </a:r>
            <a:r>
              <a:rPr lang="en-US" sz="2800" dirty="0">
                <a:highlight>
                  <a:srgbClr val="FFFF00"/>
                </a:highlight>
              </a:rPr>
              <a:t>optional</a:t>
            </a:r>
            <a:r>
              <a:rPr lang="en-US" sz="2800" dirty="0"/>
              <a:t> feature”. </a:t>
            </a:r>
          </a:p>
          <a:p>
            <a:pPr marL="0" indent="0">
              <a:buNone/>
            </a:pPr>
            <a:endParaRPr lang="de-DE" sz="2800" dirty="0"/>
          </a:p>
          <a:p>
            <a:pPr marL="0" indent="0">
              <a:buNone/>
            </a:pPr>
            <a:r>
              <a:rPr lang="de-DE" sz="2800" dirty="0"/>
              <a:t>Y/N/A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84155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/>
          <a:lstStyle/>
          <a:p>
            <a:r>
              <a:rPr lang="en-US" altLang="ko-KR" dirty="0"/>
              <a:t>Introduction and Outlines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2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31B3C8CE-AB47-449D-A50C-24944D6CEF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70012"/>
            <a:ext cx="8305800" cy="4878387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200" b="0" dirty="0"/>
              <a:t>The contribution [1] “23/1998: Zero-MUI Coordinated Beamforming” discussed </a:t>
            </a:r>
            <a:r>
              <a:rPr lang="en-US" sz="2200" b="0" dirty="0" err="1"/>
              <a:t>CoBF</a:t>
            </a:r>
            <a:r>
              <a:rPr lang="en-US" sz="2200" b="0" dirty="0"/>
              <a:t>/MUMIMO schemes, especially with cases of more </a:t>
            </a:r>
            <a:r>
              <a:rPr lang="en-US" sz="2200" b="0" dirty="0">
                <a:solidFill>
                  <a:srgbClr val="FF0000"/>
                </a:solidFill>
              </a:rPr>
              <a:t>RX antennas than TX antennas</a:t>
            </a:r>
            <a:r>
              <a:rPr lang="en-US" sz="2200" b="0" dirty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200" b="0" dirty="0"/>
              <a:t>[1]  also stated the schemes needs advanced </a:t>
            </a:r>
            <a:r>
              <a:rPr lang="en-US" sz="2200" dirty="0"/>
              <a:t>MVDR-like</a:t>
            </a:r>
            <a:r>
              <a:rPr lang="en-US" sz="2200" b="0" dirty="0"/>
              <a:t> receivers to achieve zero-MUI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200" b="0" dirty="0"/>
              <a:t>This contribution is proposing unified </a:t>
            </a:r>
            <a:r>
              <a:rPr lang="en-US" sz="2200" b="0" dirty="0" err="1"/>
              <a:t>CoBF</a:t>
            </a:r>
            <a:r>
              <a:rPr lang="en-US" sz="2200" b="0" dirty="0"/>
              <a:t>/MU-MIMO schemes achieving </a:t>
            </a:r>
            <a:r>
              <a:rPr lang="en-US" sz="2200" dirty="0"/>
              <a:t>Zero-MUI with precoding alone</a:t>
            </a:r>
            <a:r>
              <a:rPr lang="en-US" sz="2200" b="0" dirty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200" b="0" dirty="0"/>
              <a:t>Providing the equivalence between ZF and BD (Block-Diagonalization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200" b="0" dirty="0"/>
              <a:t>Sharing </a:t>
            </a:r>
            <a:r>
              <a:rPr lang="en-US" dirty="0"/>
              <a:t>Linearly Constrained Linear Optimal Receivers </a:t>
            </a:r>
            <a:endParaRPr lang="en-US" sz="2200" dirty="0"/>
          </a:p>
          <a:p>
            <a:pPr marL="514350" indent="-514350">
              <a:buFont typeface="+mj-lt"/>
              <a:buAutoNum type="arabicPeriod"/>
            </a:pPr>
            <a:r>
              <a:rPr lang="en-US" sz="2200" b="0" dirty="0"/>
              <a:t>Analyzing Impacts to Optimal Filtering; UEQMCS; as well as Sounding and Feedback Mechanism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200" dirty="0"/>
              <a:t>Note: A motion is already passed to have </a:t>
            </a:r>
            <a:r>
              <a:rPr lang="en-US" sz="2200" dirty="0" err="1"/>
              <a:t>CoBF</a:t>
            </a:r>
            <a:r>
              <a:rPr lang="en-US" sz="2200" dirty="0"/>
              <a:t> in 11bn</a:t>
            </a:r>
          </a:p>
          <a:p>
            <a:pPr marL="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102934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ko-KR" dirty="0"/>
              <a:t>SP #3/3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20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8FD985-28DA-4DAC-9092-5870DD4832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o you agree to include the following text to the 11bn SFD: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“11bn will enhance the Sounding and Feedback Mechanism for </a:t>
            </a:r>
            <a:r>
              <a:rPr lang="en-US" dirty="0" err="1"/>
              <a:t>CoBF</a:t>
            </a:r>
            <a:r>
              <a:rPr lang="en-US" dirty="0"/>
              <a:t>, as an </a:t>
            </a:r>
            <a:r>
              <a:rPr lang="en-US" dirty="0">
                <a:highlight>
                  <a:srgbClr val="FFFF00"/>
                </a:highlight>
              </a:rPr>
              <a:t>optional</a:t>
            </a:r>
            <a:r>
              <a:rPr lang="en-US" dirty="0"/>
              <a:t> feature”</a:t>
            </a:r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r>
              <a:rPr lang="de-DE" dirty="0"/>
              <a:t>Note: Exact Details are TBD</a:t>
            </a:r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r>
              <a:rPr lang="de-DE" dirty="0"/>
              <a:t>Y/N/A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2660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96913" y="609600"/>
            <a:ext cx="7772400" cy="611187"/>
          </a:xfrm>
        </p:spPr>
        <p:txBody>
          <a:bodyPr/>
          <a:lstStyle/>
          <a:p>
            <a:r>
              <a:rPr lang="en-US" altLang="ko-KR" dirty="0"/>
              <a:t>MUMIMO Precoding - (1/3)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3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65C7C90-6F51-46EE-BD36-549C0B58A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531597"/>
              </p:ext>
            </p:extLst>
          </p:nvPr>
        </p:nvGraphicFramePr>
        <p:xfrm>
          <a:off x="412750" y="1220787"/>
          <a:ext cx="8318500" cy="432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4" imgW="4787640" imgH="2489040" progId="Equation.DSMT4">
                  <p:embed/>
                </p:oleObj>
              </mc:Choice>
              <mc:Fallback>
                <p:oleObj name="Equation" r:id="rId4" imgW="4787640" imgH="248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1B7532E-A71D-484D-A2E6-67C175C38A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750" y="1220787"/>
                        <a:ext cx="8318500" cy="432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960DB9D1-E8C7-4987-9FAB-BCBB1165531B}"/>
              </a:ext>
            </a:extLst>
          </p:cNvPr>
          <p:cNvSpPr/>
          <p:nvPr/>
        </p:nvSpPr>
        <p:spPr bwMode="auto">
          <a:xfrm>
            <a:off x="522126" y="1141413"/>
            <a:ext cx="2525874" cy="53181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ZF-1: Good for EQMC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7CC73014-4A65-49A4-A7F6-9AFB818027FF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96913" y="5637213"/>
                <a:ext cx="7772400" cy="767443"/>
              </a:xfr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anchor="ctr">
                <a:normAutofit/>
              </a:bodyPr>
              <a:lstStyle/>
              <a:p>
                <a:pPr marL="0" indent="0" algn="ctr">
                  <a:buNone/>
                </a:pPr>
                <a:r>
                  <a:rPr lang="en-US" dirty="0"/>
                  <a:t># of RX Ants ≤ # of TX Ants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𝑬𝑸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dirty="0"/>
                  <a:t> is from Feedbacks</a:t>
                </a:r>
              </a:p>
            </p:txBody>
          </p:sp>
        </mc:Choice>
        <mc:Fallback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7CC73014-4A65-49A4-A7F6-9AFB818027F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96913" y="5637213"/>
                <a:ext cx="7772400" cy="767443"/>
              </a:xfr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89906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96913" y="609600"/>
            <a:ext cx="7772400" cy="611187"/>
          </a:xfrm>
        </p:spPr>
        <p:txBody>
          <a:bodyPr/>
          <a:lstStyle/>
          <a:p>
            <a:r>
              <a:rPr lang="en-US" altLang="ko-KR" dirty="0"/>
              <a:t>MUMIMO Precoding (2/3)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4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65C7C90-6F51-46EE-BD36-549C0B58A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676881"/>
              </p:ext>
            </p:extLst>
          </p:nvPr>
        </p:nvGraphicFramePr>
        <p:xfrm>
          <a:off x="390040" y="1447800"/>
          <a:ext cx="852792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4" imgW="5359320" imgH="2489040" progId="Equation.DSMT4">
                  <p:embed/>
                </p:oleObj>
              </mc:Choice>
              <mc:Fallback>
                <p:oleObj name="Equation" r:id="rId4" imgW="5359320" imgH="248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65C7C90-6F51-46EE-BD36-549C0B58AC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040" y="1447800"/>
                        <a:ext cx="8527920" cy="396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0F522819-9D0F-4AEA-AB92-9E25AAE26E53}"/>
              </a:ext>
            </a:extLst>
          </p:cNvPr>
          <p:cNvSpPr/>
          <p:nvPr/>
        </p:nvSpPr>
        <p:spPr bwMode="auto">
          <a:xfrm>
            <a:off x="533400" y="1144587"/>
            <a:ext cx="1904999" cy="53181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ZF-2: Good for UEQMCS/UEQ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E82FB2BB-E361-4B94-89EF-0FD2B59252CE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96913" y="5637213"/>
                <a:ext cx="7772400" cy="767443"/>
              </a:xfr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anchor="ctr">
                <a:normAutofit/>
              </a:bodyPr>
              <a:lstStyle/>
              <a:p>
                <a:pPr marL="0" indent="0" algn="ctr">
                  <a:buNone/>
                </a:pPr>
                <a:r>
                  <a:rPr lang="en-US" dirty="0"/>
                  <a:t># of RX Ants ≤ # of TX Ants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𝑬𝑸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dirty="0"/>
                  <a:t> is from Feedbacks</a:t>
                </a:r>
              </a:p>
            </p:txBody>
          </p:sp>
        </mc:Choice>
        <mc:Fallback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E82FB2BB-E361-4B94-89EF-0FD2B59252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96913" y="5637213"/>
                <a:ext cx="7772400" cy="767443"/>
              </a:xfr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80452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96913" y="609600"/>
            <a:ext cx="7772400" cy="611187"/>
          </a:xfrm>
        </p:spPr>
        <p:txBody>
          <a:bodyPr/>
          <a:lstStyle/>
          <a:p>
            <a:r>
              <a:rPr lang="en-US" altLang="ko-KR" dirty="0"/>
              <a:t>MUMIMO Precoding (3/3)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5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522819-9D0F-4AEA-AB92-9E25AAE26E53}"/>
              </a:ext>
            </a:extLst>
          </p:cNvPr>
          <p:cNvSpPr/>
          <p:nvPr/>
        </p:nvSpPr>
        <p:spPr bwMode="auto">
          <a:xfrm>
            <a:off x="699425" y="1144587"/>
            <a:ext cx="1143000" cy="35319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BD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1A9E98A-312C-463A-92D4-F6BF276A8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345365"/>
              </p:ext>
            </p:extLst>
          </p:nvPr>
        </p:nvGraphicFramePr>
        <p:xfrm>
          <a:off x="653058" y="1558924"/>
          <a:ext cx="7714656" cy="476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4" imgW="4647960" imgH="2869920" progId="Equation.DSMT4">
                  <p:embed/>
                </p:oleObj>
              </mc:Choice>
              <mc:Fallback>
                <p:oleObj name="Equation" r:id="rId4" imgW="4647960" imgH="2869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1B7532E-A71D-484D-A2E6-67C175C38A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058" y="1558924"/>
                        <a:ext cx="7714656" cy="476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89D00BF7-6D8C-428F-B436-7E065B6A8726}"/>
              </a:ext>
            </a:extLst>
          </p:cNvPr>
          <p:cNvSpPr txBox="1"/>
          <p:nvPr/>
        </p:nvSpPr>
        <p:spPr>
          <a:xfrm>
            <a:off x="5040738" y="1219200"/>
            <a:ext cx="3341262" cy="400110"/>
          </a:xfrm>
          <a:prstGeom prst="rect">
            <a:avLst/>
          </a:prstGeom>
          <a:solidFill>
            <a:srgbClr val="F4F3DD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err="1"/>
              <a:t>BFer</a:t>
            </a:r>
            <a:r>
              <a:rPr lang="en-US" sz="2000" dirty="0"/>
              <a:t> may not know H 100%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C66C4F3-9CEA-4B7A-A864-5B8A93CD1156}"/>
                  </a:ext>
                </a:extLst>
              </p:cNvPr>
              <p:cNvSpPr txBox="1"/>
              <p:nvPr/>
            </p:nvSpPr>
            <p:spPr>
              <a:xfrm>
                <a:off x="4983720" y="2362200"/>
                <a:ext cx="3341262" cy="349326"/>
              </a:xfrm>
              <a:prstGeom prst="rect">
                <a:avLst/>
              </a:prstGeom>
              <a:solidFill>
                <a:srgbClr val="F4F3DD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BFee may not kn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𝐵𝐹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𝑈𝑠𝑒𝑟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_1</m:t>
                        </m:r>
                      </m:sub>
                    </m:sSub>
                  </m:oMath>
                </a14:m>
                <a:r>
                  <a:rPr lang="en-US" sz="1600" dirty="0"/>
                  <a:t> 100%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C66C4F3-9CEA-4B7A-A864-5B8A93CD11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3720" y="2362200"/>
                <a:ext cx="3341262" cy="349326"/>
              </a:xfrm>
              <a:prstGeom prst="rect">
                <a:avLst/>
              </a:prstGeom>
              <a:blipFill>
                <a:blip r:embed="rId6"/>
                <a:stretch>
                  <a:fillRect l="-909" t="-3390" b="-1525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4C1D4E5B-D3AD-421E-8E2C-57CED88CD7C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131052" y="5562600"/>
            <a:ext cx="3160634" cy="431773"/>
          </a:xfrm>
          <a:solidFill>
            <a:schemeClr val="accent5">
              <a:lumMod val="40000"/>
              <a:lumOff val="6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txBody>
          <a:bodyPr anchor="ctr">
            <a:normAutofit fontScale="92500"/>
          </a:bodyPr>
          <a:lstStyle/>
          <a:p>
            <a:pPr marL="0" indent="0" algn="ctr">
              <a:buNone/>
            </a:pPr>
            <a:r>
              <a:rPr lang="en-US" sz="2000" dirty="0"/>
              <a:t># of RX Ants ≤ # of TX Ants 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3416E65-C1CA-4226-B235-A5308FE4E3DD}"/>
              </a:ext>
            </a:extLst>
          </p:cNvPr>
          <p:cNvCxnSpPr/>
          <p:nvPr/>
        </p:nvCxnSpPr>
        <p:spPr bwMode="auto">
          <a:xfrm flipH="1">
            <a:off x="6891229" y="1619310"/>
            <a:ext cx="1219200" cy="42227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47C208D-74FF-4B10-A03F-2B9CD837EBB3}"/>
              </a:ext>
            </a:extLst>
          </p:cNvPr>
          <p:cNvCxnSpPr/>
          <p:nvPr/>
        </p:nvCxnSpPr>
        <p:spPr bwMode="auto">
          <a:xfrm flipH="1">
            <a:off x="6044751" y="2724149"/>
            <a:ext cx="1219200" cy="42227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3254991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r>
              <a:rPr lang="en-US" dirty="0"/>
              <a:t>Cases of </a:t>
            </a:r>
            <a:r>
              <a:rPr lang="en-US" dirty="0">
                <a:solidFill>
                  <a:srgbClr val="FF0000"/>
                </a:solidFill>
              </a:rPr>
              <a:t># of RX Ants &gt; # of TX Ants</a:t>
            </a:r>
            <a:endParaRPr lang="ko-KR" altLang="en-US" dirty="0">
              <a:solidFill>
                <a:srgbClr val="FF0000"/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6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CB35EE3B-875D-412A-9021-457746395570}"/>
              </a:ext>
            </a:extLst>
          </p:cNvPr>
          <p:cNvSpPr txBox="1"/>
          <p:nvPr/>
        </p:nvSpPr>
        <p:spPr>
          <a:xfrm>
            <a:off x="457200" y="1327911"/>
            <a:ext cx="8382000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[1] and others stated that </a:t>
            </a:r>
            <a:r>
              <a:rPr lang="en-US" sz="2400" dirty="0">
                <a:highlight>
                  <a:srgbClr val="FFFF00"/>
                </a:highlight>
              </a:rPr>
              <a:t>MUI can’t be completely eliminated </a:t>
            </a:r>
            <a:r>
              <a:rPr lang="en-US" sz="2400" dirty="0"/>
              <a:t>with the traditional pre-coding scheme alone, and hence “advanced” receivers can be used to suppress MUI at the </a:t>
            </a:r>
            <a:r>
              <a:rPr lang="en-US" sz="2400" dirty="0" err="1"/>
              <a:t>BFee</a:t>
            </a:r>
            <a:r>
              <a:rPr lang="en-US" sz="2400" dirty="0"/>
              <a:t> side.</a:t>
            </a: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7290393D-F3DD-4680-B968-9B279E0C40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907" y="3153326"/>
            <a:ext cx="2610379" cy="3219466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C024A4CB-07A0-46BA-A669-4661EA1181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19702" y="3152001"/>
            <a:ext cx="3238498" cy="3218003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742DF6C1-DC32-47F5-BFF9-20D170DE77C0}"/>
              </a:ext>
            </a:extLst>
          </p:cNvPr>
          <p:cNvSpPr txBox="1"/>
          <p:nvPr/>
        </p:nvSpPr>
        <p:spPr>
          <a:xfrm>
            <a:off x="457199" y="3152001"/>
            <a:ext cx="1431471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2000" dirty="0"/>
              <a:t>MUMIMO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D4B601C0-F44F-4237-A34B-F17F3A26A545}"/>
              </a:ext>
            </a:extLst>
          </p:cNvPr>
          <p:cNvSpPr txBox="1"/>
          <p:nvPr/>
        </p:nvSpPr>
        <p:spPr>
          <a:xfrm>
            <a:off x="4114800" y="2868876"/>
            <a:ext cx="1014641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2000" dirty="0" err="1"/>
              <a:t>CoBF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753833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r>
              <a:rPr lang="en-US" dirty="0"/>
              <a:t>The Unified Scheme (1/2)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7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0369B80-1720-4419-8EEA-8A2CBED927A2}"/>
              </a:ext>
            </a:extLst>
          </p:cNvPr>
          <p:cNvGrpSpPr/>
          <p:nvPr/>
        </p:nvGrpSpPr>
        <p:grpSpPr>
          <a:xfrm>
            <a:off x="381000" y="1981200"/>
            <a:ext cx="5708772" cy="4419600"/>
            <a:chOff x="696913" y="1981200"/>
            <a:chExt cx="5708772" cy="4419600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F4BE4112-939E-46E9-92A5-DE7D0A28DD5D}"/>
                </a:ext>
              </a:extLst>
            </p:cNvPr>
            <p:cNvGrpSpPr/>
            <p:nvPr/>
          </p:nvGrpSpPr>
          <p:grpSpPr>
            <a:xfrm>
              <a:off x="696913" y="1981200"/>
              <a:ext cx="5708772" cy="4419600"/>
              <a:chOff x="7599596" y="2327430"/>
              <a:chExt cx="3016604" cy="2424832"/>
            </a:xfrm>
          </p:grpSpPr>
          <p:pic>
            <p:nvPicPr>
              <p:cNvPr id="20" name="Picture 19">
                <a:extLst>
                  <a:ext uri="{FF2B5EF4-FFF2-40B4-BE49-F238E27FC236}">
                    <a16:creationId xmlns:a16="http://schemas.microsoft.com/office/drawing/2014/main" id="{433810E2-74BA-42C2-8793-DC43B70038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599596" y="2327430"/>
                <a:ext cx="2440276" cy="2424832"/>
              </a:xfrm>
              <a:prstGeom prst="rect">
                <a:avLst/>
              </a:prstGeom>
            </p:spPr>
          </p:pic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80755A3C-31EF-4169-9E85-F9FB6FCC26A6}"/>
                  </a:ext>
                </a:extLst>
              </p:cNvPr>
              <p:cNvGrpSpPr/>
              <p:nvPr/>
            </p:nvGrpSpPr>
            <p:grpSpPr>
              <a:xfrm>
                <a:off x="9344025" y="2429227"/>
                <a:ext cx="1272175" cy="2299936"/>
                <a:chOff x="9344025" y="2429227"/>
                <a:chExt cx="1272175" cy="2299936"/>
              </a:xfrm>
            </p:grpSpPr>
            <p:graphicFrame>
              <p:nvGraphicFramePr>
                <p:cNvPr id="22" name="Object 21">
                  <a:extLst>
                    <a:ext uri="{FF2B5EF4-FFF2-40B4-BE49-F238E27FC236}">
                      <a16:creationId xmlns:a16="http://schemas.microsoft.com/office/drawing/2014/main" id="{FFE9C327-AECF-439D-87A4-815AF481448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773311" y="2429227"/>
                <a:ext cx="532389" cy="3650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88" name="Equation" r:id="rId5" imgW="444240" imgH="304560" progId="Equation.DSMT4">
                        <p:embed/>
                      </p:oleObj>
                    </mc:Choice>
                    <mc:Fallback>
                      <p:oleObj name="Equation" r:id="rId5" imgW="444240" imgH="304560" progId="Equation.DSMT4">
                        <p:embed/>
                        <p:pic>
                          <p:nvPicPr>
                            <p:cNvPr id="22" name="Object 21">
                              <a:extLst>
                                <a:ext uri="{FF2B5EF4-FFF2-40B4-BE49-F238E27FC236}">
                                  <a16:creationId xmlns:a16="http://schemas.microsoft.com/office/drawing/2014/main" id="{FFE9C327-AECF-439D-87A4-815AF481448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773311" y="2429227"/>
                              <a:ext cx="532389" cy="365067"/>
                            </a:xfrm>
                            <a:prstGeom prst="rect">
                              <a:avLst/>
                            </a:prstGeom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Object 22">
                  <a:extLst>
                    <a:ext uri="{FF2B5EF4-FFF2-40B4-BE49-F238E27FC236}">
                      <a16:creationId xmlns:a16="http://schemas.microsoft.com/office/drawing/2014/main" id="{B9A10A1F-8E85-4F4F-A527-69C10CB79AB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794522" y="3125788"/>
                <a:ext cx="546100" cy="365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89" name="Equation" r:id="rId7" imgW="457200" imgH="304560" progId="Equation.DSMT4">
                        <p:embed/>
                      </p:oleObj>
                    </mc:Choice>
                    <mc:Fallback>
                      <p:oleObj name="Equation" r:id="rId7" imgW="457200" imgH="304560" progId="Equation.DSMT4">
                        <p:embed/>
                        <p:pic>
                          <p:nvPicPr>
                            <p:cNvPr id="23" name="Object 22">
                              <a:extLst>
                                <a:ext uri="{FF2B5EF4-FFF2-40B4-BE49-F238E27FC236}">
                                  <a16:creationId xmlns:a16="http://schemas.microsoft.com/office/drawing/2014/main" id="{B9A10A1F-8E85-4F4F-A527-69C10CB79AB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794522" y="3125788"/>
                              <a:ext cx="546100" cy="365125"/>
                            </a:xfrm>
                            <a:prstGeom prst="rect">
                              <a:avLst/>
                            </a:prstGeom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" name="Object 23">
                  <a:extLst>
                    <a:ext uri="{FF2B5EF4-FFF2-40B4-BE49-F238E27FC236}">
                      <a16:creationId xmlns:a16="http://schemas.microsoft.com/office/drawing/2014/main" id="{07839939-B6A2-4725-B78E-BD0222BDC00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0070100" y="3797300"/>
                <a:ext cx="546100" cy="365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90" name="Equation" r:id="rId9" imgW="457200" imgH="304560" progId="Equation.DSMT4">
                        <p:embed/>
                      </p:oleObj>
                    </mc:Choice>
                    <mc:Fallback>
                      <p:oleObj name="Equation" r:id="rId9" imgW="457200" imgH="304560" progId="Equation.DSMT4">
                        <p:embed/>
                        <p:pic>
                          <p:nvPicPr>
                            <p:cNvPr id="24" name="Object 23">
                              <a:extLst>
                                <a:ext uri="{FF2B5EF4-FFF2-40B4-BE49-F238E27FC236}">
                                  <a16:creationId xmlns:a16="http://schemas.microsoft.com/office/drawing/2014/main" id="{07839939-B6A2-4725-B78E-BD0222BDC00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070100" y="3797300"/>
                              <a:ext cx="546100" cy="365125"/>
                            </a:xfrm>
                            <a:prstGeom prst="rect">
                              <a:avLst/>
                            </a:prstGeom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" name="Object 24">
                  <a:extLst>
                    <a:ext uri="{FF2B5EF4-FFF2-40B4-BE49-F238E27FC236}">
                      <a16:creationId xmlns:a16="http://schemas.microsoft.com/office/drawing/2014/main" id="{46694A78-F221-4858-9915-5670C1F8ECA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9344025" y="4364038"/>
                <a:ext cx="547688" cy="365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91" name="Equation" r:id="rId11" imgW="457200" imgH="304560" progId="Equation.DSMT4">
                        <p:embed/>
                      </p:oleObj>
                    </mc:Choice>
                    <mc:Fallback>
                      <p:oleObj name="Equation" r:id="rId11" imgW="457200" imgH="304560" progId="Equation.DSMT4">
                        <p:embed/>
                        <p:pic>
                          <p:nvPicPr>
                            <p:cNvPr id="25" name="Object 24">
                              <a:extLst>
                                <a:ext uri="{FF2B5EF4-FFF2-40B4-BE49-F238E27FC236}">
                                  <a16:creationId xmlns:a16="http://schemas.microsoft.com/office/drawing/2014/main" id="{46694A78-F221-4858-9915-5670C1F8ECA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344025" y="4364038"/>
                              <a:ext cx="547688" cy="365125"/>
                            </a:xfrm>
                            <a:prstGeom prst="rect">
                              <a:avLst/>
                            </a:prstGeom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CA5F6B51-D7AB-4F8D-927D-EA389BC1E0A0}"/>
                </a:ext>
              </a:extLst>
            </p:cNvPr>
            <p:cNvSpPr/>
            <p:nvPr/>
          </p:nvSpPr>
          <p:spPr bwMode="auto">
            <a:xfrm>
              <a:off x="2434463" y="2185411"/>
              <a:ext cx="1143000" cy="665386"/>
            </a:xfrm>
            <a:prstGeom prst="rightArrow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H</a:t>
              </a:r>
              <a:r>
                <a:rPr kumimoji="0" lang="en-US" sz="1600" b="1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11</a:t>
              </a:r>
            </a:p>
          </p:txBody>
        </p:sp>
        <p:sp>
          <p:nvSpPr>
            <p:cNvPr id="26" name="Arrow: Right 25">
              <a:extLst>
                <a:ext uri="{FF2B5EF4-FFF2-40B4-BE49-F238E27FC236}">
                  <a16:creationId xmlns:a16="http://schemas.microsoft.com/office/drawing/2014/main" id="{B60C9AC2-C688-422F-919B-0E5A3EB49802}"/>
                </a:ext>
              </a:extLst>
            </p:cNvPr>
            <p:cNvSpPr/>
            <p:nvPr/>
          </p:nvSpPr>
          <p:spPr bwMode="auto">
            <a:xfrm>
              <a:off x="2362200" y="3276600"/>
              <a:ext cx="1143000" cy="665386"/>
            </a:xfrm>
            <a:prstGeom prst="rightArrow">
              <a:avLst/>
            </a:prstGeom>
            <a:solidFill>
              <a:schemeClr val="accent6">
                <a:lumMod val="20000"/>
                <a:lumOff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kumimoji="0" lang="en-US" sz="1600" b="1" dirty="0"/>
                <a:t>H</a:t>
              </a:r>
              <a:r>
                <a:rPr kumimoji="0" lang="en-US" sz="1600" b="1" baseline="-25000" dirty="0"/>
                <a:t>21</a:t>
              </a:r>
            </a:p>
          </p:txBody>
        </p:sp>
        <p:sp>
          <p:nvSpPr>
            <p:cNvPr id="29" name="Arrow: Right 28">
              <a:extLst>
                <a:ext uri="{FF2B5EF4-FFF2-40B4-BE49-F238E27FC236}">
                  <a16:creationId xmlns:a16="http://schemas.microsoft.com/office/drawing/2014/main" id="{79A91F15-2514-401D-B319-8FAD9F8DA252}"/>
                </a:ext>
              </a:extLst>
            </p:cNvPr>
            <p:cNvSpPr/>
            <p:nvPr/>
          </p:nvSpPr>
          <p:spPr bwMode="auto">
            <a:xfrm>
              <a:off x="2362200" y="4660352"/>
              <a:ext cx="1143000" cy="665386"/>
            </a:xfrm>
            <a:prstGeom prst="rightArrow">
              <a:avLst/>
            </a:prstGeom>
            <a:solidFill>
              <a:schemeClr val="accent6">
                <a:lumMod val="60000"/>
                <a:lumOff val="4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H</a:t>
              </a:r>
              <a:r>
                <a:rPr kumimoji="0" lang="en-US" sz="1600" b="1" baseline="-25000" dirty="0"/>
                <a:t>23</a:t>
              </a:r>
              <a:endParaRPr kumimoji="0" lang="en-US" sz="1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" name="Arrow: Right 30">
              <a:extLst>
                <a:ext uri="{FF2B5EF4-FFF2-40B4-BE49-F238E27FC236}">
                  <a16:creationId xmlns:a16="http://schemas.microsoft.com/office/drawing/2014/main" id="{D5F5F09F-3867-410D-A76B-9AAD8430F9C8}"/>
                </a:ext>
              </a:extLst>
            </p:cNvPr>
            <p:cNvSpPr/>
            <p:nvPr/>
          </p:nvSpPr>
          <p:spPr bwMode="auto">
            <a:xfrm>
              <a:off x="2144713" y="5410200"/>
              <a:ext cx="704713" cy="665386"/>
            </a:xfrm>
            <a:prstGeom prst="rightArrow">
              <a:avLst/>
            </a:prstGeom>
            <a:solidFill>
              <a:schemeClr val="accent6">
                <a:lumMod val="60000"/>
                <a:lumOff val="4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H</a:t>
              </a:r>
              <a:r>
                <a:rPr kumimoji="0" lang="en-US" sz="1600" b="1" baseline="-25000" dirty="0"/>
                <a:t>24</a:t>
              </a:r>
              <a:endParaRPr kumimoji="0" lang="en-US" sz="1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F056C00E-B967-4524-893C-D730A2DB2298}"/>
              </a:ext>
            </a:extLst>
          </p:cNvPr>
          <p:cNvSpPr txBox="1"/>
          <p:nvPr/>
        </p:nvSpPr>
        <p:spPr>
          <a:xfrm>
            <a:off x="381000" y="1229380"/>
            <a:ext cx="838200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Each STA has 3 physical, but only 2 virtual, antenna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F7E0554-2CF9-48FF-AA40-73D17DCFF814}"/>
              </a:ext>
            </a:extLst>
          </p:cNvPr>
          <p:cNvSpPr/>
          <p:nvPr/>
        </p:nvSpPr>
        <p:spPr bwMode="auto">
          <a:xfrm>
            <a:off x="6660514" y="3048000"/>
            <a:ext cx="2331086" cy="1524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# of Virtual RX Ants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=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# of TX </a:t>
            </a:r>
            <a:r>
              <a:rPr kumimoji="0" lang="en-US" sz="1800" b="1" dirty="0"/>
              <a:t>A</a:t>
            </a: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ts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dirty="0"/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imilarly for MU cases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98D31F7-5ECB-4192-9161-6AD1C954B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661478"/>
              </p:ext>
            </p:extLst>
          </p:nvPr>
        </p:nvGraphicFramePr>
        <p:xfrm>
          <a:off x="4913946" y="5486400"/>
          <a:ext cx="4153854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" name="Equation" r:id="rId13" imgW="2133360" imgH="507960" progId="Equation.DSMT4">
                  <p:embed/>
                </p:oleObj>
              </mc:Choice>
              <mc:Fallback>
                <p:oleObj name="Equation" r:id="rId13" imgW="2133360" imgH="507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C69F97D-BB24-4F12-8C01-EBA616B666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13946" y="5486400"/>
                        <a:ext cx="4153854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43479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r>
              <a:rPr lang="en-US" dirty="0"/>
              <a:t>The Unified Scheme (2/2)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8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2455D26-CA0A-4497-9C35-8437BAB53B4D}"/>
              </a:ext>
            </a:extLst>
          </p:cNvPr>
          <p:cNvGrpSpPr/>
          <p:nvPr/>
        </p:nvGrpSpPr>
        <p:grpSpPr>
          <a:xfrm>
            <a:off x="527046" y="1199017"/>
            <a:ext cx="6240724" cy="5201783"/>
            <a:chOff x="384288" y="1196073"/>
            <a:chExt cx="6383337" cy="5407025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1F73628A-A87C-4A5E-89AC-EA7DC46946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6873892"/>
                </p:ext>
              </p:extLst>
            </p:nvPr>
          </p:nvGraphicFramePr>
          <p:xfrm>
            <a:off x="384288" y="1196073"/>
            <a:ext cx="6383337" cy="540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6" name="Equation" r:id="rId4" imgW="4470120" imgH="3784320" progId="Equation.DSMT4">
                    <p:embed/>
                  </p:oleObj>
                </mc:Choice>
                <mc:Fallback>
                  <p:oleObj name="Equation" r:id="rId4" imgW="4470120" imgH="378432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01B7532E-A71D-484D-A2E6-67C175C38A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4288" y="1196073"/>
                          <a:ext cx="6383337" cy="540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48B24B3-7878-4304-BB39-E691CF916FA3}"/>
                </a:ext>
              </a:extLst>
            </p:cNvPr>
            <p:cNvSpPr/>
            <p:nvPr/>
          </p:nvSpPr>
          <p:spPr>
            <a:xfrm>
              <a:off x="2344766" y="4860554"/>
              <a:ext cx="485520" cy="29296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87BB066A-DEE7-493F-8129-D7D024348C1D}"/>
                </a:ext>
              </a:extLst>
            </p:cNvPr>
            <p:cNvSpPr/>
            <p:nvPr/>
          </p:nvSpPr>
          <p:spPr>
            <a:xfrm>
              <a:off x="3050539" y="5335793"/>
              <a:ext cx="525418" cy="29296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29E4C8EC-778E-4945-B4C2-5F49249F5CF8}"/>
                </a:ext>
              </a:extLst>
            </p:cNvPr>
            <p:cNvSpPr/>
            <p:nvPr/>
          </p:nvSpPr>
          <p:spPr>
            <a:xfrm>
              <a:off x="4360014" y="5811032"/>
              <a:ext cx="467800" cy="29296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89B5ED92-8E8C-459B-8DD2-44B4ECA411A6}"/>
                </a:ext>
              </a:extLst>
            </p:cNvPr>
            <p:cNvSpPr/>
            <p:nvPr/>
          </p:nvSpPr>
          <p:spPr>
            <a:xfrm>
              <a:off x="5055908" y="6230928"/>
              <a:ext cx="501249" cy="29296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67912ACA-EBCF-4C02-97C9-2F4C89F78994}"/>
                </a:ext>
              </a:extLst>
            </p:cNvPr>
            <p:cNvSpPr/>
            <p:nvPr/>
          </p:nvSpPr>
          <p:spPr>
            <a:xfrm>
              <a:off x="1523486" y="1487023"/>
              <a:ext cx="878031" cy="36368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BBA0F007-CB90-465F-B62D-185A0749D3A8}"/>
                </a:ext>
              </a:extLst>
            </p:cNvPr>
            <p:cNvSpPr/>
            <p:nvPr/>
          </p:nvSpPr>
          <p:spPr>
            <a:xfrm>
              <a:off x="2526493" y="1850705"/>
              <a:ext cx="958229" cy="36368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81FA8A60-61F2-4411-8747-EBD32470557C}"/>
              </a:ext>
            </a:extLst>
          </p:cNvPr>
          <p:cNvSpPr/>
          <p:nvPr/>
        </p:nvSpPr>
        <p:spPr bwMode="auto">
          <a:xfrm>
            <a:off x="6324601" y="3124200"/>
            <a:ext cx="2219324" cy="5334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Zero-MUI !!!</a:t>
            </a:r>
          </a:p>
        </p:txBody>
      </p:sp>
    </p:spTree>
    <p:extLst>
      <p:ext uri="{BB962C8B-B14F-4D97-AF65-F5344CB8AC3E}">
        <p14:creationId xmlns:p14="http://schemas.microsoft.com/office/powerpoint/2010/main" val="22041487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r>
              <a:rPr lang="en-US" dirty="0"/>
              <a:t>Equivalence of ZF and BD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9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8C6B4CE2-7D52-4E9A-9BDA-9C296F3DCFEE}"/>
              </a:ext>
            </a:extLst>
          </p:cNvPr>
          <p:cNvGrpSpPr/>
          <p:nvPr/>
        </p:nvGrpSpPr>
        <p:grpSpPr>
          <a:xfrm>
            <a:off x="374651" y="1235075"/>
            <a:ext cx="8312149" cy="5241925"/>
            <a:chOff x="374651" y="1235075"/>
            <a:chExt cx="8312149" cy="5241925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071E0C7C-CB8F-4FCE-8BA7-86C0C60F6C8E}"/>
                </a:ext>
              </a:extLst>
            </p:cNvPr>
            <p:cNvSpPr/>
            <p:nvPr/>
          </p:nvSpPr>
          <p:spPr bwMode="auto">
            <a:xfrm>
              <a:off x="3656012" y="1371600"/>
              <a:ext cx="1677988" cy="5334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 cap="flat" cmpd="sng" algn="ctr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58538CD6-4D4C-4CAB-B505-43224A26E5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3172925"/>
                </p:ext>
              </p:extLst>
            </p:nvPr>
          </p:nvGraphicFramePr>
          <p:xfrm>
            <a:off x="374651" y="1235075"/>
            <a:ext cx="8007350" cy="524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8" name="Equation" r:id="rId4" imgW="4851360" imgH="3174840" progId="Equation.DSMT4">
                    <p:embed/>
                  </p:oleObj>
                </mc:Choice>
                <mc:Fallback>
                  <p:oleObj name="Equation" r:id="rId4" imgW="4851360" imgH="317484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01B7532E-A71D-484D-A2E6-67C175C38A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4651" y="1235075"/>
                          <a:ext cx="8007350" cy="5241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59207AFA-58C5-42B4-8825-6A7847D06F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381986"/>
                </p:ext>
              </p:extLst>
            </p:nvPr>
          </p:nvGraphicFramePr>
          <p:xfrm>
            <a:off x="3741738" y="5410200"/>
            <a:ext cx="4945062" cy="946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9" name="Equation" r:id="rId6" imgW="2641320" imgH="507960" progId="Equation.DSMT4">
                    <p:embed/>
                  </p:oleObj>
                </mc:Choice>
                <mc:Fallback>
                  <p:oleObj name="Equation" r:id="rId6" imgW="2641320" imgH="50796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1D681898-A263-4425-B732-DDABF27CD2E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41738" y="5410200"/>
                          <a:ext cx="4945062" cy="946150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dash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4C90009-5704-4A04-866B-134E2AA5DF57}"/>
                </a:ext>
              </a:extLst>
            </p:cNvPr>
            <p:cNvSpPr txBox="1"/>
            <p:nvPr/>
          </p:nvSpPr>
          <p:spPr>
            <a:xfrm>
              <a:off x="6172201" y="2362200"/>
              <a:ext cx="1828799" cy="58477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 err="1"/>
                <a:t>BFers</a:t>
              </a:r>
              <a:r>
                <a:rPr lang="en-US" sz="1600" dirty="0"/>
                <a:t> have info of S and V, but not U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97702629"/>
      </p:ext>
    </p:extLst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329100</TotalTime>
  <Words>1478</Words>
  <Application>Microsoft Office PowerPoint</Application>
  <PresentationFormat>On-screen Show (4:3)</PresentationFormat>
  <Paragraphs>260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굴림</vt:lpstr>
      <vt:lpstr>맑은 고딕</vt:lpstr>
      <vt:lpstr>Arial</vt:lpstr>
      <vt:lpstr>Cambria Math</vt:lpstr>
      <vt:lpstr>Times New Roman</vt:lpstr>
      <vt:lpstr>802-11-Submission</vt:lpstr>
      <vt:lpstr>Equation</vt:lpstr>
      <vt:lpstr>MathType 6.0 Equation</vt:lpstr>
      <vt:lpstr>Unified CoBF/MUMIMO Schemes  with Zero-MUI</vt:lpstr>
      <vt:lpstr>Introduction and Outlines</vt:lpstr>
      <vt:lpstr>MUMIMO Precoding - (1/3)</vt:lpstr>
      <vt:lpstr>MUMIMO Precoding (2/3)</vt:lpstr>
      <vt:lpstr>MUMIMO Precoding (3/3)</vt:lpstr>
      <vt:lpstr>Cases of # of RX Ants &gt; # of TX Ants</vt:lpstr>
      <vt:lpstr>The Unified Scheme (1/2)</vt:lpstr>
      <vt:lpstr>The Unified Scheme (2/2)</vt:lpstr>
      <vt:lpstr>Equivalence of ZF and BD</vt:lpstr>
      <vt:lpstr>MUI-Mitigation at Receivers – Many Ways</vt:lpstr>
      <vt:lpstr>Impacts (1/3) – Optimal Channel Smoothing</vt:lpstr>
      <vt:lpstr>Impacts (2/3) – EQMCS and UEQMCS</vt:lpstr>
      <vt:lpstr>Impacts (3/3) – Sounding and Feedback</vt:lpstr>
      <vt:lpstr>11be Sounding Sequence Recap</vt:lpstr>
      <vt:lpstr>11bn Sounding Sequence Proposal</vt:lpstr>
      <vt:lpstr>Summary</vt:lpstr>
      <vt:lpstr>References</vt:lpstr>
      <vt:lpstr>SP #1/3</vt:lpstr>
      <vt:lpstr>SP #2/3</vt:lpstr>
      <vt:lpstr>SP #3/3</vt:lpstr>
    </vt:vector>
  </TitlesOfParts>
  <Company>LG Electroni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stem Information update procedure</dc:title>
  <dc:creator>Giwon Park</dc:creator>
  <cp:lastModifiedBy>Aiguo Yan</cp:lastModifiedBy>
  <cp:revision>6035</cp:revision>
  <cp:lastPrinted>2019-01-10T23:08:02Z</cp:lastPrinted>
  <dcterms:created xsi:type="dcterms:W3CDTF">2007-05-21T21:00:37Z</dcterms:created>
  <dcterms:modified xsi:type="dcterms:W3CDTF">2024-09-08T21:29:06Z</dcterms:modified>
</cp:coreProperties>
</file>